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292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994" autoAdjust="0"/>
    <p:restoredTop sz="94660" autoAdjust="0"/>
  </p:normalViewPr>
  <p:slideViewPr>
    <p:cSldViewPr snapToGrid="0">
      <p:cViewPr>
        <p:scale>
          <a:sx n="81" d="100"/>
          <a:sy n="81" d="100"/>
        </p:scale>
        <p:origin x="-300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20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20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20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20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20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3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20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3/2021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20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3/2021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20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3/2021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20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4/03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20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4/03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20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4/03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20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Autofit/>
          </a:bodyPr>
          <a:lstStyle/>
          <a:p>
            <a:r>
              <a:rPr lang="fr-FR" sz="4400" dirty="0">
                <a:solidFill>
                  <a:srgbClr val="002060"/>
                </a:solidFill>
              </a:rPr>
              <a:t>Test </a:t>
            </a:r>
            <a:r>
              <a:rPr lang="fr-FR" sz="4400" dirty="0" smtClean="0">
                <a:solidFill>
                  <a:srgbClr val="002060"/>
                </a:solidFill>
              </a:rPr>
              <a:t>12</a:t>
            </a:r>
            <a:endParaRPr lang="fr-FR" sz="4400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786525" y="3453060"/>
            <a:ext cx="9144000" cy="1655762"/>
          </a:xfrm>
        </p:spPr>
        <p:txBody>
          <a:bodyPr>
            <a:normAutofit fontScale="92500" lnSpcReduction="2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avez </a:t>
            </a:r>
            <a:r>
              <a:rPr lang="fr-FR" sz="3200" b="1" dirty="0" smtClean="0"/>
              <a:t>droit entre </a:t>
            </a:r>
          </a:p>
          <a:p>
            <a:pPr algn="ctr"/>
            <a:r>
              <a:rPr lang="fr-FR" sz="3200" b="1" dirty="0" smtClean="0"/>
              <a:t>15 et 30 secondes </a:t>
            </a:r>
            <a:r>
              <a:rPr lang="fr-FR" sz="3200" b="1" dirty="0"/>
              <a:t>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/>
        </p:nvGraphicFramePr>
        <p:xfrm>
          <a:off x="3813907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0000"/>
                <a:gridCol w="1440000"/>
                <a:gridCol w="1440000"/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3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21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18</a:t>
                      </a:r>
                      <a:endParaRPr lang="fr-FR" sz="4000" dirty="0"/>
                    </a:p>
                  </a:txBody>
                  <a:tcPr anchor="ctr"/>
                </a:tc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6,3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?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37,8</a:t>
                      </a:r>
                      <a:endParaRPr lang="fr-FR" sz="40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Donner le résultat en heures et minutes : </a:t>
            </a:r>
          </a:p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2,7 h = ….. h ….. min </a:t>
            </a:r>
          </a:p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LE TEST EST TERMINE</a:t>
            </a:r>
            <a:endParaRPr lang="fr-FR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05366311"/>
      </p:ext>
    </p:extLst>
  </p:cSld>
  <p:clrMapOvr>
    <a:masterClrMapping/>
  </p:clrMapOvr>
  <p:transition spd="slow" advTm="10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7  ( 5) + 36 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÷ 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6) </a:t>
            </a: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16 + 8 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9)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27539" y="2015732"/>
            <a:ext cx="11043138" cy="3450613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  <a:sym typeface="Symbol"/>
              </a:rPr>
              <a:t>Calculer </a:t>
            </a:r>
          </a:p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( 25)  56 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4)  ( 0,5)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319713" y="2676525"/>
          <a:ext cx="2143125" cy="1285875"/>
        </p:xfrm>
        <a:graphic>
          <a:graphicData uri="http://schemas.openxmlformats.org/presentationml/2006/ole">
            <p:oleObj spid="_x0000_s1027" name="Equation" r:id="rId3" imgW="317160" imgH="19044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1043354" y="2485292"/>
            <a:ext cx="1016390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Calculer 20 % de 55 L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fr-FR" dirty="0"/>
          </a:p>
        </p:txBody>
      </p:sp>
    </p:spTree>
  </p:cSld>
  <p:clrMapOvr>
    <a:masterClrMapping/>
  </p:clrMapOvr>
  <p:transition spd="slow" advTm="18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6" name="Espace réservé du contenu 2">
            <a:extLst>
              <a:ext uri="{FF2B5EF4-FFF2-40B4-BE49-F238E27FC236}">
                <a16:creationId xmlns:mc="http://schemas.openxmlformats.org/markup-compatibility/2006" xmlns:a16="http://schemas.microsoft.com/office/drawing/2014/main" xmlns="" xmlns:a14="http://schemas.microsoft.com/office/drawing/2010/main" id="{32C14566-695D-46F4-ACC3-1B5E84EF52E5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68924" y="2321169"/>
            <a:ext cx="11289322" cy="3121731"/>
          </a:xfr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fr-FR" dirty="0">
                <a:noFill/>
              </a:rPr>
              <a:t> </a:t>
            </a: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6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9603275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au 6"/>
          <p:cNvGraphicFramePr>
            <a:graphicFrameLocks noGrp="1"/>
          </p:cNvGraphicFramePr>
          <p:nvPr/>
        </p:nvGraphicFramePr>
        <p:xfrm>
          <a:off x="3813907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000"/>
                <a:gridCol w="2160000"/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3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10</a:t>
                      </a:r>
                      <a:endParaRPr lang="fr-FR" sz="4000" dirty="0"/>
                    </a:p>
                  </a:txBody>
                  <a:tcPr anchor="ctr"/>
                </a:tc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2,4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?</a:t>
                      </a:r>
                      <a:endParaRPr lang="fr-FR" sz="40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6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9603275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au 6"/>
          <p:cNvGraphicFramePr>
            <a:graphicFrameLocks noGrp="1"/>
          </p:cNvGraphicFramePr>
          <p:nvPr/>
        </p:nvGraphicFramePr>
        <p:xfrm>
          <a:off x="3813907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000"/>
                <a:gridCol w="2160000"/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10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15</a:t>
                      </a:r>
                      <a:endParaRPr lang="fr-FR" sz="4000" dirty="0"/>
                    </a:p>
                  </a:txBody>
                  <a:tcPr anchor="ctr"/>
                </a:tc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?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75</a:t>
                      </a:r>
                      <a:endParaRPr lang="fr-FR" sz="40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3153</TotalTime>
  <Words>128</Words>
  <Application>Microsoft Office PowerPoint</Application>
  <PresentationFormat>Personnalisé</PresentationFormat>
  <Paragraphs>41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12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LE TEST EST TERMIN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68</cp:revision>
  <dcterms:created xsi:type="dcterms:W3CDTF">2017-10-13T11:15:43Z</dcterms:created>
  <dcterms:modified xsi:type="dcterms:W3CDTF">2021-03-04T13:16:43Z</dcterms:modified>
</cp:coreProperties>
</file>